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Default Extension="tiff" ContentType="image/tiff"/>
  <Override PartName="/ppt/charts/chart3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4.xml" ContentType="application/vnd.openxmlformats-officedocument.drawingml.chart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3"/>
  </p:notesMasterIdLst>
  <p:sldIdLst>
    <p:sldId id="258" r:id="rId2"/>
    <p:sldId id="265" r:id="rId3"/>
    <p:sldId id="284" r:id="rId4"/>
    <p:sldId id="302" r:id="rId5"/>
    <p:sldId id="308" r:id="rId6"/>
    <p:sldId id="309" r:id="rId7"/>
    <p:sldId id="307" r:id="rId8"/>
    <p:sldId id="296" r:id="rId9"/>
    <p:sldId id="291" r:id="rId10"/>
    <p:sldId id="298" r:id="rId11"/>
    <p:sldId id="300" r:id="rId12"/>
    <p:sldId id="299" r:id="rId13"/>
    <p:sldId id="280" r:id="rId14"/>
    <p:sldId id="301" r:id="rId15"/>
    <p:sldId id="278" r:id="rId16"/>
    <p:sldId id="277" r:id="rId17"/>
    <p:sldId id="275" r:id="rId18"/>
    <p:sldId id="259" r:id="rId19"/>
    <p:sldId id="276" r:id="rId20"/>
    <p:sldId id="286" r:id="rId21"/>
    <p:sldId id="274" r:id="rId22"/>
  </p:sldIdLst>
  <p:sldSz cx="9144000" cy="6858000" type="screen4x3"/>
  <p:notesSz cx="6858000" cy="9144000"/>
  <p:embeddedFontLst>
    <p:embeddedFont>
      <p:font typeface="Calibri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0000"/>
    <a:srgbClr val="7800A2"/>
    <a:srgbClr val="9900CC"/>
    <a:srgbClr val="5D007E"/>
    <a:srgbClr val="6600FF"/>
    <a:srgbClr val="6600CC"/>
    <a:srgbClr val="660066"/>
    <a:srgbClr val="244270"/>
    <a:srgbClr val="0000FF"/>
    <a:srgbClr val="052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94" d="100"/>
          <a:sy n="94" d="100"/>
        </p:scale>
        <p:origin x="-153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10.19.53.11\data-m\mtooker\example%20scatter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10.19.53.11\data-m\mtooker\example%20scatter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10.19.53.11\data-m\mtooker\example%20scatter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7626409546028993"/>
          <c:y val="3.6988492992430004E-2"/>
          <c:w val="0.7847776319626717"/>
          <c:h val="0.75597033325379925"/>
        </c:manualLayout>
      </c:layout>
      <c:scatterChart>
        <c:scatterStyle val="lineMarker"/>
        <c:ser>
          <c:idx val="0"/>
          <c:order val="0"/>
          <c:spPr>
            <a:ln w="19050">
              <a:noFill/>
            </a:ln>
          </c:spPr>
          <c:marker>
            <c:symbol val="circle"/>
            <c:size val="13"/>
            <c:spPr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5000">
                    <a:prstClr val="black">
                      <a:lumMod val="85000"/>
                      <a:lumOff val="15000"/>
                    </a:prstClr>
                  </a:gs>
                  <a:gs pos="100000">
                    <a:prstClr val="black">
                      <a:lumMod val="95000"/>
                      <a:lumOff val="5000"/>
                    </a:prst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rnd">
                <a:solidFill>
                  <a:schemeClr val="tx1"/>
                </a:solidFill>
              </a:ln>
            </c:spPr>
          </c:marker>
          <c:trendline>
            <c:spPr>
              <a:ln w="44450" cap="rnd">
                <a:round/>
              </a:ln>
            </c:spPr>
            <c:trendlineType val="linear"/>
          </c:trendline>
          <c:xVal>
            <c:numRef>
              <c:f>Sheet1!$A$2:$A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xVal>
          <c:yVal>
            <c:numRef>
              <c:f>Sheet1!$B$2:$B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yVal>
        </c:ser>
        <c:axId val="235374464"/>
        <c:axId val="235462656"/>
      </c:scatterChart>
      <c:valAx>
        <c:axId val="235374464"/>
        <c:scaling>
          <c:orientation val="minMax"/>
          <c:max val="800"/>
        </c:scaling>
        <c:axPos val="b"/>
        <c:title>
          <c:tx>
            <c:rich>
              <a:bodyPr/>
              <a:lstStyle/>
              <a:p>
                <a:pPr>
                  <a:defRPr sz="2700" baseline="0"/>
                </a:pPr>
                <a:r>
                  <a:rPr lang="en-US" sz="2700" baseline="0"/>
                  <a:t>2014 GPTA</a:t>
                </a:r>
              </a:p>
            </c:rich>
          </c:tx>
          <c:layout>
            <c:manualLayout>
              <c:xMode val="edge"/>
              <c:yMode val="edge"/>
              <c:x val="0.46446498007193548"/>
              <c:y val="0.90919192533365767"/>
            </c:manualLayout>
          </c:layout>
        </c:title>
        <c:numFmt formatCode="General" sourceLinked="1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235462656"/>
        <c:crosses val="autoZero"/>
        <c:crossBetween val="midCat"/>
        <c:majorUnit val="100"/>
      </c:valAx>
      <c:valAx>
        <c:axId val="235462656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2700" baseline="0"/>
                </a:pPr>
                <a:r>
                  <a:rPr lang="en-US" sz="2700" baseline="0"/>
                  <a:t>2017 GPTA</a:t>
                </a:r>
              </a:p>
            </c:rich>
          </c:tx>
          <c:layout>
            <c:manualLayout>
              <c:xMode val="edge"/>
              <c:yMode val="edge"/>
              <c:x val="7.7160493827160646E-3"/>
              <c:y val="0.26492756817559981"/>
            </c:manualLayout>
          </c:layout>
        </c:title>
        <c:numFmt formatCode="General" sourceLinked="1"/>
        <c:tickLblPos val="nextTo"/>
        <c:spPr>
          <a:ln w="38100" cap="sq" cmpd="sng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235374464"/>
        <c:crosses val="autoZero"/>
        <c:crossBetween val="midCat"/>
      </c:valAx>
    </c:plotArea>
    <c:plotVisOnly val="1"/>
  </c:chart>
  <c:spPr>
    <a:noFill/>
    <a:ln>
      <a:noFill/>
    </a:ln>
  </c:sp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7626409546028998"/>
          <c:y val="3.6988492992430004E-2"/>
          <c:w val="0.7847776319626717"/>
          <c:h val="0.75597033325379981"/>
        </c:manualLayout>
      </c:layout>
      <c:scatterChart>
        <c:scatterStyle val="lineMarker"/>
        <c:ser>
          <c:idx val="0"/>
          <c:order val="0"/>
          <c:spPr>
            <a:ln w="19050">
              <a:noFill/>
            </a:ln>
          </c:spPr>
          <c:marker>
            <c:symbol val="circle"/>
            <c:size val="13"/>
            <c:spPr>
              <a:gradFill flip="none" rotWithShape="1">
                <a:gsLst>
                  <a:gs pos="0">
                    <a:srgbClr val="FF0000"/>
                  </a:gs>
                  <a:gs pos="95000">
                    <a:srgbClr val="B00000"/>
                  </a:gs>
                  <a:gs pos="100000">
                    <a:srgbClr val="600000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rnd">
                <a:solidFill>
                  <a:schemeClr val="tx1"/>
                </a:solidFill>
              </a:ln>
            </c:spPr>
          </c:marker>
          <c:trendline>
            <c:spPr>
              <a:ln w="38100" cap="rnd">
                <a:solidFill>
                  <a:srgbClr val="8C0000"/>
                </a:solidFill>
                <a:prstDash val="sysDash"/>
                <a:round/>
              </a:ln>
            </c:spPr>
            <c:trendlineType val="linear"/>
            <c:forward val="53"/>
            <c:backward val="170"/>
          </c:trendline>
          <c:xVal>
            <c:numRef>
              <c:f>Sheet1!$A$10:$A$19</c:f>
              <c:numCache>
                <c:formatCode>General</c:formatCode>
                <c:ptCount val="10"/>
                <c:pt idx="0">
                  <c:v>615</c:v>
                </c:pt>
                <c:pt idx="1">
                  <c:v>593</c:v>
                </c:pt>
                <c:pt idx="2">
                  <c:v>567</c:v>
                </c:pt>
                <c:pt idx="3">
                  <c:v>555</c:v>
                </c:pt>
                <c:pt idx="4">
                  <c:v>550</c:v>
                </c:pt>
                <c:pt idx="5">
                  <c:v>522</c:v>
                </c:pt>
                <c:pt idx="6">
                  <c:v>518</c:v>
                </c:pt>
                <c:pt idx="7">
                  <c:v>504</c:v>
                </c:pt>
                <c:pt idx="8">
                  <c:v>504</c:v>
                </c:pt>
                <c:pt idx="9">
                  <c:v>501</c:v>
                </c:pt>
              </c:numCache>
            </c:numRef>
          </c:xVal>
          <c:yVal>
            <c:numRef>
              <c:f>Sheet1!$B$10:$B$19</c:f>
              <c:numCache>
                <c:formatCode>General</c:formatCode>
                <c:ptCount val="10"/>
                <c:pt idx="0">
                  <c:v>744</c:v>
                </c:pt>
                <c:pt idx="1">
                  <c:v>704</c:v>
                </c:pt>
                <c:pt idx="2">
                  <c:v>551</c:v>
                </c:pt>
                <c:pt idx="3">
                  <c:v>644</c:v>
                </c:pt>
                <c:pt idx="4">
                  <c:v>571</c:v>
                </c:pt>
                <c:pt idx="5">
                  <c:v>457</c:v>
                </c:pt>
                <c:pt idx="6">
                  <c:v>466</c:v>
                </c:pt>
                <c:pt idx="7">
                  <c:v>440</c:v>
                </c:pt>
                <c:pt idx="8">
                  <c:v>492</c:v>
                </c:pt>
                <c:pt idx="9">
                  <c:v>558</c:v>
                </c:pt>
              </c:numCache>
            </c:numRef>
          </c:yVal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trendline>
            <c:spPr>
              <a:ln w="44450" cap="rnd">
                <a:solidFill>
                  <a:schemeClr val="tx1"/>
                </a:solidFill>
                <a:round/>
              </a:ln>
            </c:spPr>
            <c:trendlineType val="linear"/>
          </c:trendline>
          <c:xVal>
            <c:numRef>
              <c:f>Sheet1!$A$2:$A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xVal>
          <c:yVal>
            <c:numRef>
              <c:f>Sheet1!$B$2:$B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yVal>
        </c:ser>
        <c:axId val="235489152"/>
        <c:axId val="235274240"/>
      </c:scatterChart>
      <c:valAx>
        <c:axId val="235489152"/>
        <c:scaling>
          <c:orientation val="minMax"/>
          <c:max val="800"/>
        </c:scaling>
        <c:axPos val="b"/>
        <c:title>
          <c:tx>
            <c:rich>
              <a:bodyPr/>
              <a:lstStyle/>
              <a:p>
                <a:pPr>
                  <a:defRPr sz="2700" baseline="0"/>
                </a:pPr>
                <a:r>
                  <a:rPr lang="en-US" sz="2700" baseline="0"/>
                  <a:t>2014 GPTA</a:t>
                </a:r>
              </a:p>
            </c:rich>
          </c:tx>
          <c:layout>
            <c:manualLayout>
              <c:xMode val="edge"/>
              <c:yMode val="edge"/>
              <c:x val="0.46446498007193548"/>
              <c:y val="0.90919192533365767"/>
            </c:manualLayout>
          </c:layout>
        </c:title>
        <c:numFmt formatCode="General" sourceLinked="1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235274240"/>
        <c:crosses val="autoZero"/>
        <c:crossBetween val="midCat"/>
        <c:majorUnit val="100"/>
      </c:valAx>
      <c:valAx>
        <c:axId val="235274240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2700" baseline="0"/>
                </a:pPr>
                <a:r>
                  <a:rPr lang="en-US" sz="2700" baseline="0"/>
                  <a:t>2017 GPTA</a:t>
                </a:r>
              </a:p>
            </c:rich>
          </c:tx>
          <c:layout>
            <c:manualLayout>
              <c:xMode val="edge"/>
              <c:yMode val="edge"/>
              <c:x val="7.7160493827160689E-3"/>
              <c:y val="0.26492756817559981"/>
            </c:manualLayout>
          </c:layout>
        </c:title>
        <c:numFmt formatCode="General" sourceLinked="1"/>
        <c:tickLblPos val="nextTo"/>
        <c:spPr>
          <a:ln w="38100" cap="sq" cmpd="sng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235489152"/>
        <c:crosses val="autoZero"/>
        <c:crossBetween val="midCat"/>
      </c:valAx>
    </c:plotArea>
    <c:plotVisOnly val="1"/>
  </c:chart>
  <c:spPr>
    <a:noFill/>
    <a:ln>
      <a:noFill/>
    </a:ln>
  </c:sp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7626409546028998"/>
          <c:y val="3.6988492992430004E-2"/>
          <c:w val="0.7847776319626717"/>
          <c:h val="0.75597033325379981"/>
        </c:manualLayout>
      </c:layout>
      <c:scatterChart>
        <c:scatterStyle val="lineMarker"/>
        <c:ser>
          <c:idx val="1"/>
          <c:order val="0"/>
          <c:tx>
            <c:v> Ideal</c:v>
          </c:tx>
          <c:spPr>
            <a:ln w="28575">
              <a:noFill/>
            </a:ln>
          </c:spPr>
          <c:marker>
            <c:symbol val="none"/>
          </c:marker>
          <c:trendline>
            <c:spPr>
              <a:ln w="44450" cap="sq">
                <a:solidFill>
                  <a:schemeClr val="tx1"/>
                </a:solidFill>
                <a:miter lim="800000"/>
              </a:ln>
            </c:spPr>
            <c:trendlineType val="linear"/>
          </c:trendline>
          <c:xVal>
            <c:numRef>
              <c:f>Sheet1!$A$2:$A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xVal>
          <c:yVal>
            <c:numRef>
              <c:f>Sheet1!$B$2:$B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yVal>
        </c:ser>
        <c:ser>
          <c:idx val="0"/>
          <c:order val="1"/>
          <c:tx>
            <c:v> Proven bulls</c:v>
          </c:tx>
          <c:spPr>
            <a:ln w="28575">
              <a:noFill/>
            </a:ln>
          </c:spPr>
          <c:marker>
            <c:symbol val="circle"/>
            <c:size val="13"/>
            <c:spPr>
              <a:gradFill>
                <a:gsLst>
                  <a:gs pos="0">
                    <a:srgbClr val="FF0000"/>
                  </a:gs>
                  <a:gs pos="95000">
                    <a:srgbClr val="B00000"/>
                  </a:gs>
                  <a:gs pos="100000">
                    <a:srgbClr val="600000"/>
                  </a:gs>
                </a:gsLst>
                <a:path path="circle">
                  <a:fillToRect l="50000" t="50000" r="50000" b="50000"/>
                </a:path>
              </a:gradFill>
              <a:ln w="12700" cap="rnd">
                <a:solidFill>
                  <a:prstClr val="black"/>
                </a:solidFill>
              </a:ln>
            </c:spPr>
          </c:marker>
          <c:xVal>
            <c:numRef>
              <c:f>Sheet1!$A$10:$A$19</c:f>
              <c:numCache>
                <c:formatCode>General</c:formatCode>
                <c:ptCount val="10"/>
                <c:pt idx="0">
                  <c:v>615</c:v>
                </c:pt>
                <c:pt idx="1">
                  <c:v>593</c:v>
                </c:pt>
                <c:pt idx="2">
                  <c:v>567</c:v>
                </c:pt>
                <c:pt idx="3">
                  <c:v>555</c:v>
                </c:pt>
                <c:pt idx="4">
                  <c:v>550</c:v>
                </c:pt>
                <c:pt idx="5">
                  <c:v>522</c:v>
                </c:pt>
                <c:pt idx="6">
                  <c:v>518</c:v>
                </c:pt>
                <c:pt idx="7">
                  <c:v>504</c:v>
                </c:pt>
                <c:pt idx="8">
                  <c:v>504</c:v>
                </c:pt>
                <c:pt idx="9">
                  <c:v>501</c:v>
                </c:pt>
              </c:numCache>
            </c:numRef>
          </c:xVal>
          <c:yVal>
            <c:numRef>
              <c:f>Sheet1!$B$10:$B$19</c:f>
              <c:numCache>
                <c:formatCode>General</c:formatCode>
                <c:ptCount val="10"/>
                <c:pt idx="0">
                  <c:v>744</c:v>
                </c:pt>
                <c:pt idx="1">
                  <c:v>704</c:v>
                </c:pt>
                <c:pt idx="2">
                  <c:v>551</c:v>
                </c:pt>
                <c:pt idx="3">
                  <c:v>644</c:v>
                </c:pt>
                <c:pt idx="4">
                  <c:v>571</c:v>
                </c:pt>
                <c:pt idx="5">
                  <c:v>457</c:v>
                </c:pt>
                <c:pt idx="6">
                  <c:v>466</c:v>
                </c:pt>
                <c:pt idx="7">
                  <c:v>440</c:v>
                </c:pt>
                <c:pt idx="8">
                  <c:v>492</c:v>
                </c:pt>
                <c:pt idx="9">
                  <c:v>558</c:v>
                </c:pt>
              </c:numCache>
            </c:numRef>
          </c:yVal>
        </c:ser>
        <c:ser>
          <c:idx val="2"/>
          <c:order val="2"/>
          <c:tx>
            <c:v> Young bulls</c:v>
          </c:tx>
          <c:spPr>
            <a:ln w="28575">
              <a:noFill/>
            </a:ln>
          </c:spPr>
          <c:marker>
            <c:symbol val="circle"/>
            <c:size val="13"/>
            <c:spPr>
              <a:gradFill>
                <a:gsLst>
                  <a:gs pos="0">
                    <a:srgbClr val="052FFF"/>
                  </a:gs>
                  <a:gs pos="95000">
                    <a:srgbClr val="00009E"/>
                  </a:gs>
                  <a:gs pos="100000">
                    <a:srgbClr val="000050"/>
                  </a:gs>
                </a:gsLst>
                <a:path path="circle">
                  <a:fillToRect l="50000" t="50000" r="50000" b="50000"/>
                </a:path>
              </a:gradFill>
              <a:ln w="12700" cap="rnd">
                <a:solidFill>
                  <a:prstClr val="black"/>
                </a:solidFill>
              </a:ln>
            </c:spPr>
          </c:marker>
          <c:xVal>
            <c:numRef>
              <c:f>Sheet1!$A$20:$A$29</c:f>
              <c:numCache>
                <c:formatCode>General</c:formatCode>
                <c:ptCount val="10"/>
                <c:pt idx="0">
                  <c:v>747</c:v>
                </c:pt>
                <c:pt idx="1">
                  <c:v>708</c:v>
                </c:pt>
                <c:pt idx="2">
                  <c:v>680</c:v>
                </c:pt>
                <c:pt idx="3">
                  <c:v>660</c:v>
                </c:pt>
                <c:pt idx="4">
                  <c:v>656</c:v>
                </c:pt>
                <c:pt idx="5">
                  <c:v>648</c:v>
                </c:pt>
                <c:pt idx="6">
                  <c:v>642</c:v>
                </c:pt>
                <c:pt idx="7">
                  <c:v>642</c:v>
                </c:pt>
                <c:pt idx="8">
                  <c:v>642</c:v>
                </c:pt>
                <c:pt idx="9">
                  <c:v>639</c:v>
                </c:pt>
              </c:numCache>
            </c:numRef>
          </c:xVal>
          <c:yVal>
            <c:numRef>
              <c:f>Sheet1!$B$20:$B$29</c:f>
              <c:numCache>
                <c:formatCode>General</c:formatCode>
                <c:ptCount val="10"/>
                <c:pt idx="0">
                  <c:v>635</c:v>
                </c:pt>
                <c:pt idx="1">
                  <c:v>688</c:v>
                </c:pt>
                <c:pt idx="2">
                  <c:v>866</c:v>
                </c:pt>
                <c:pt idx="3">
                  <c:v>726</c:v>
                </c:pt>
                <c:pt idx="4">
                  <c:v>512</c:v>
                </c:pt>
                <c:pt idx="5">
                  <c:v>693</c:v>
                </c:pt>
                <c:pt idx="6">
                  <c:v>323</c:v>
                </c:pt>
                <c:pt idx="7">
                  <c:v>626</c:v>
                </c:pt>
                <c:pt idx="8">
                  <c:v>855</c:v>
                </c:pt>
                <c:pt idx="9">
                  <c:v>755</c:v>
                </c:pt>
              </c:numCache>
            </c:numRef>
          </c:yVal>
        </c:ser>
        <c:ser>
          <c:idx val="3"/>
          <c:order val="3"/>
          <c:tx>
            <c:v> All bulls</c:v>
          </c:tx>
          <c:spPr>
            <a:ln w="28575">
              <a:noFill/>
            </a:ln>
          </c:spPr>
          <c:marker>
            <c:symbol val="none"/>
          </c:marker>
          <c:trendline>
            <c:spPr>
              <a:ln w="38100">
                <a:solidFill>
                  <a:srgbClr val="7800A2"/>
                </a:solidFill>
                <a:prstDash val="sysDash"/>
              </a:ln>
            </c:spPr>
            <c:trendlineType val="linear"/>
            <c:forward val="50"/>
            <c:backward val="403"/>
          </c:trendline>
          <c:xVal>
            <c:numRef>
              <c:f>Sheet1!$A$10:$A$29</c:f>
              <c:numCache>
                <c:formatCode>General</c:formatCode>
                <c:ptCount val="20"/>
                <c:pt idx="0">
                  <c:v>615</c:v>
                </c:pt>
                <c:pt idx="1">
                  <c:v>593</c:v>
                </c:pt>
                <c:pt idx="2">
                  <c:v>567</c:v>
                </c:pt>
                <c:pt idx="3">
                  <c:v>555</c:v>
                </c:pt>
                <c:pt idx="4">
                  <c:v>550</c:v>
                </c:pt>
                <c:pt idx="5">
                  <c:v>522</c:v>
                </c:pt>
                <c:pt idx="6">
                  <c:v>518</c:v>
                </c:pt>
                <c:pt idx="7">
                  <c:v>504</c:v>
                </c:pt>
                <c:pt idx="8">
                  <c:v>504</c:v>
                </c:pt>
                <c:pt idx="9">
                  <c:v>501</c:v>
                </c:pt>
                <c:pt idx="10">
                  <c:v>747</c:v>
                </c:pt>
                <c:pt idx="11">
                  <c:v>708</c:v>
                </c:pt>
                <c:pt idx="12">
                  <c:v>680</c:v>
                </c:pt>
                <c:pt idx="13">
                  <c:v>660</c:v>
                </c:pt>
                <c:pt idx="14">
                  <c:v>656</c:v>
                </c:pt>
                <c:pt idx="15">
                  <c:v>648</c:v>
                </c:pt>
                <c:pt idx="16">
                  <c:v>642</c:v>
                </c:pt>
                <c:pt idx="17">
                  <c:v>642</c:v>
                </c:pt>
                <c:pt idx="18">
                  <c:v>642</c:v>
                </c:pt>
                <c:pt idx="19">
                  <c:v>639</c:v>
                </c:pt>
              </c:numCache>
            </c:numRef>
          </c:xVal>
          <c:yVal>
            <c:numRef>
              <c:f>Sheet1!$B$10:$B$29</c:f>
              <c:numCache>
                <c:formatCode>General</c:formatCode>
                <c:ptCount val="20"/>
                <c:pt idx="0">
                  <c:v>744</c:v>
                </c:pt>
                <c:pt idx="1">
                  <c:v>704</c:v>
                </c:pt>
                <c:pt idx="2">
                  <c:v>551</c:v>
                </c:pt>
                <c:pt idx="3">
                  <c:v>644</c:v>
                </c:pt>
                <c:pt idx="4">
                  <c:v>571</c:v>
                </c:pt>
                <c:pt idx="5">
                  <c:v>457</c:v>
                </c:pt>
                <c:pt idx="6">
                  <c:v>466</c:v>
                </c:pt>
                <c:pt idx="7">
                  <c:v>440</c:v>
                </c:pt>
                <c:pt idx="8">
                  <c:v>492</c:v>
                </c:pt>
                <c:pt idx="9">
                  <c:v>558</c:v>
                </c:pt>
                <c:pt idx="10">
                  <c:v>635</c:v>
                </c:pt>
                <c:pt idx="11">
                  <c:v>688</c:v>
                </c:pt>
                <c:pt idx="12">
                  <c:v>866</c:v>
                </c:pt>
                <c:pt idx="13">
                  <c:v>726</c:v>
                </c:pt>
                <c:pt idx="14">
                  <c:v>512</c:v>
                </c:pt>
                <c:pt idx="15">
                  <c:v>693</c:v>
                </c:pt>
                <c:pt idx="16">
                  <c:v>323</c:v>
                </c:pt>
                <c:pt idx="17">
                  <c:v>626</c:v>
                </c:pt>
                <c:pt idx="18">
                  <c:v>855</c:v>
                </c:pt>
                <c:pt idx="19">
                  <c:v>755</c:v>
                </c:pt>
              </c:numCache>
            </c:numRef>
          </c:yVal>
        </c:ser>
        <c:axId val="235318656"/>
        <c:axId val="238818816"/>
      </c:scatterChart>
      <c:valAx>
        <c:axId val="235318656"/>
        <c:scaling>
          <c:orientation val="minMax"/>
          <c:max val="800"/>
        </c:scaling>
        <c:axPos val="b"/>
        <c:title>
          <c:tx>
            <c:rich>
              <a:bodyPr/>
              <a:lstStyle/>
              <a:p>
                <a:pPr>
                  <a:defRPr sz="2700" baseline="0"/>
                </a:pPr>
                <a:r>
                  <a:rPr lang="en-US" sz="2700" baseline="0"/>
                  <a:t>2014 GPTA</a:t>
                </a:r>
              </a:p>
            </c:rich>
          </c:tx>
          <c:layout>
            <c:manualLayout>
              <c:xMode val="edge"/>
              <c:yMode val="edge"/>
              <c:x val="0.46446498007193548"/>
              <c:y val="0.90919192533365767"/>
            </c:manualLayout>
          </c:layout>
        </c:title>
        <c:numFmt formatCode="General" sourceLinked="1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238818816"/>
        <c:crosses val="autoZero"/>
        <c:crossBetween val="midCat"/>
        <c:majorUnit val="100"/>
      </c:valAx>
      <c:valAx>
        <c:axId val="238818816"/>
        <c:scaling>
          <c:orientation val="minMax"/>
          <c:max val="900"/>
        </c:scaling>
        <c:axPos val="l"/>
        <c:title>
          <c:tx>
            <c:rich>
              <a:bodyPr rot="-5400000" vert="horz"/>
              <a:lstStyle/>
              <a:p>
                <a:pPr>
                  <a:defRPr sz="2700" baseline="0"/>
                </a:pPr>
                <a:r>
                  <a:rPr lang="en-US" sz="2700" baseline="0"/>
                  <a:t>2017 GPTA</a:t>
                </a:r>
              </a:p>
            </c:rich>
          </c:tx>
          <c:layout>
            <c:manualLayout>
              <c:xMode val="edge"/>
              <c:yMode val="edge"/>
              <c:x val="7.7160493827160689E-3"/>
              <c:y val="0.26492756817559981"/>
            </c:manualLayout>
          </c:layout>
        </c:title>
        <c:numFmt formatCode="General" sourceLinked="1"/>
        <c:tickLblPos val="nextTo"/>
        <c:spPr>
          <a:ln w="38100" cap="sq" cmpd="sng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235318656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19290123456790134"/>
          <c:y val="8.2464354117898974E-5"/>
          <c:w val="0.41176703606493625"/>
          <c:h val="0.24802579576201628"/>
        </c:manualLayout>
      </c:layout>
      <c:overlay val="1"/>
      <c:txPr>
        <a:bodyPr/>
        <a:lstStyle/>
        <a:p>
          <a:pPr>
            <a:defRPr sz="2700" b="1"/>
          </a:pPr>
          <a:endParaRPr lang="en-US"/>
        </a:p>
      </c:txPr>
    </c:legend>
    <c:plotVisOnly val="1"/>
  </c:chart>
  <c:spPr>
    <a:noFill/>
    <a:ln>
      <a:noFill/>
    </a:ln>
  </c:sp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2725430154564021"/>
          <c:y val="4.5522434695663104E-2"/>
          <c:w val="0.85644551375522504"/>
          <c:h val="0.80658959296754551"/>
        </c:manualLayout>
      </c:layout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Bulls in AI</c:v>
                </c:pt>
              </c:strCache>
            </c:strRef>
          </c:tx>
          <c:spPr>
            <a:gradFill>
              <a:gsLst>
                <a:gs pos="0">
                  <a:srgbClr val="132133"/>
                </a:gs>
                <a:gs pos="50000">
                  <a:srgbClr val="244270"/>
                </a:gs>
                <a:gs pos="100000">
                  <a:srgbClr val="132133"/>
                </a:gs>
              </a:gsLst>
              <a:lin ang="0" scaled="1"/>
            </a:gradFill>
          </c:spPr>
          <c:cat>
            <c:strRef>
              <c:f>Sheet1!$A$2:$A$10</c:f>
              <c:strCache>
                <c:ptCount val="8"/>
                <c:pt idx="1">
                  <c:v>&lt;1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1">
                  <c:v>72.5</c:v>
                </c:pt>
                <c:pt idx="2">
                  <c:v>73.099999999999994</c:v>
                </c:pt>
                <c:pt idx="3">
                  <c:v>75.5</c:v>
                </c:pt>
                <c:pt idx="4">
                  <c:v>76</c:v>
                </c:pt>
                <c:pt idx="5">
                  <c:v>90.6</c:v>
                </c:pt>
                <c:pt idx="6">
                  <c:v>91.6</c:v>
                </c:pt>
                <c:pt idx="7">
                  <c:v>9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emales</c:v>
                </c:pt>
              </c:strCache>
            </c:strRef>
          </c:tx>
          <c:spPr>
            <a:gradFill>
              <a:gsLst>
                <a:gs pos="0">
                  <a:srgbClr val="600000"/>
                </a:gs>
                <a:gs pos="50000">
                  <a:srgbClr val="B00000"/>
                </a:gs>
                <a:gs pos="100000">
                  <a:srgbClr val="600000"/>
                </a:gs>
              </a:gsLst>
              <a:lin ang="0" scaled="1"/>
            </a:gradFill>
          </c:spPr>
          <c:cat>
            <c:strRef>
              <c:f>Sheet1!$A$2:$A$10</c:f>
              <c:strCache>
                <c:ptCount val="8"/>
                <c:pt idx="1">
                  <c:v>&lt;1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</c:strCache>
            </c:strRef>
          </c:cat>
          <c:val>
            <c:numRef>
              <c:f>Sheet1!$C$2:$C$10</c:f>
              <c:numCache>
                <c:formatCode>General</c:formatCode>
                <c:ptCount val="9"/>
                <c:pt idx="1">
                  <c:v>70.400000000000006</c:v>
                </c:pt>
                <c:pt idx="2">
                  <c:v>71.400000000000006</c:v>
                </c:pt>
                <c:pt idx="3">
                  <c:v>73</c:v>
                </c:pt>
                <c:pt idx="4">
                  <c:v>73.5</c:v>
                </c:pt>
                <c:pt idx="5">
                  <c:v>73.8</c:v>
                </c:pt>
                <c:pt idx="6">
                  <c:v>73.599999999999994</c:v>
                </c:pt>
                <c:pt idx="7">
                  <c:v>73.7</c:v>
                </c:pt>
              </c:numCache>
            </c:numRef>
          </c:val>
        </c:ser>
        <c:gapWidth val="100"/>
        <c:overlap val="-5"/>
        <c:axId val="248541568"/>
        <c:axId val="248543488"/>
      </c:barChart>
      <c:catAx>
        <c:axId val="24854156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 dirty="0" smtClean="0"/>
                  <a:t>Age (years)</a:t>
                </a:r>
                <a:endParaRPr lang="en-US" sz="2400" dirty="0"/>
              </a:p>
            </c:rich>
          </c:tx>
          <c:layout/>
        </c:title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000" b="1"/>
            </a:pPr>
            <a:endParaRPr lang="en-US"/>
          </a:p>
        </c:txPr>
        <c:crossAx val="248543488"/>
        <c:crosses val="autoZero"/>
        <c:auto val="1"/>
        <c:lblAlgn val="ctr"/>
        <c:lblOffset val="50"/>
      </c:catAx>
      <c:valAx>
        <c:axId val="248543488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 dirty="0" smtClean="0"/>
                  <a:t>REL (%)</a:t>
                </a:r>
                <a:endParaRPr lang="en-US" sz="2400" dirty="0"/>
              </a:p>
            </c:rich>
          </c:tx>
          <c:layout>
            <c:manualLayout>
              <c:xMode val="edge"/>
              <c:yMode val="edge"/>
              <c:x val="0"/>
              <c:y val="0.3462101445899145"/>
            </c:manualLayout>
          </c:layout>
        </c:title>
        <c:numFmt formatCode="General" sourceLinked="1"/>
        <c:tickLblPos val="nextTo"/>
        <c:spPr>
          <a:ln w="34925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000" b="1"/>
            </a:pPr>
            <a:endParaRPr lang="en-US"/>
          </a:p>
        </c:txPr>
        <c:crossAx val="2485415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2346067852629553"/>
          <c:y val="4.5495930982000131E-2"/>
          <c:w val="0.28086030912802612"/>
          <c:h val="0.1616458168320678"/>
        </c:manualLayout>
      </c:layout>
      <c:txPr>
        <a:bodyPr/>
        <a:lstStyle/>
        <a:p>
          <a:pPr>
            <a:defRPr sz="2400" b="1"/>
          </a:pPr>
          <a:endParaRPr lang="en-US"/>
        </a:p>
      </c:txPr>
    </c:legend>
    <c:plotVisOnly val="1"/>
  </c:chart>
  <c:txPr>
    <a:bodyPr/>
    <a:lstStyle/>
    <a:p>
      <a:pPr>
        <a:defRPr sz="1800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9A253B-BAD6-408A-8656-02CAF4824A5C}" type="datetimeFigureOut">
              <a:rPr lang="en-US" smtClean="0"/>
              <a:pPr/>
              <a:t>9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1ED6AB-7B83-40F6-8D46-7688D22532B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CAR - 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orld-wide organization for the standardization of animal recording and productivity evaluations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9 million units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semen were exported in 2016 worth about 143 million dollars (NAAB)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82296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IP-2017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30480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66800"/>
            <a:ext cx="7772400" cy="639762"/>
          </a:xfrm>
        </p:spPr>
        <p:txBody>
          <a:bodyPr/>
          <a:lstStyle>
            <a:lvl1pPr algn="l">
              <a:lnSpc>
                <a:spcPts val="4600"/>
              </a:lnSpc>
              <a:defRPr sz="42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429000"/>
            <a:ext cx="7772400" cy="2743200"/>
          </a:xfr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8862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38862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IP-2017 Title and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USDA symbol 2color Hi Res.jpg"/>
          <p:cNvPicPr>
            <a:picLocks noChangeAspect="1"/>
          </p:cNvPicPr>
          <p:nvPr userDrawn="1"/>
        </p:nvPicPr>
        <p:blipFill>
          <a:blip r:embed="rId6" cstate="print"/>
          <a:srcRect r="1468"/>
          <a:stretch>
            <a:fillRect/>
          </a:stretch>
        </p:blipFill>
        <p:spPr>
          <a:xfrm>
            <a:off x="8440349" y="6369874"/>
            <a:ext cx="703651" cy="488126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6611112"/>
            <a:ext cx="8458200" cy="246888"/>
          </a:xfrm>
          <a:prstGeom prst="rect">
            <a:avLst/>
          </a:prstGeom>
          <a:solidFill>
            <a:srgbClr val="0052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28600" y="6611112"/>
            <a:ext cx="5943600" cy="24688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 smtClean="0">
                <a:solidFill>
                  <a:schemeClr val="bg1"/>
                </a:solidFill>
              </a:rPr>
              <a:t>CDCB Industry Meeting, Madison, WI – October 3, 2017 (</a:t>
            </a:r>
            <a:fld id="{15B3028D-9398-4C32-B664-7BB0AE0371BF}" type="slidenum">
              <a:rPr lang="en-US" sz="1100" b="1" smtClean="0">
                <a:solidFill>
                  <a:schemeClr val="bg1"/>
                </a:solidFill>
              </a:rPr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r>
              <a:rPr lang="en-US" sz="1100" b="1" dirty="0" smtClean="0">
                <a:solidFill>
                  <a:schemeClr val="bg1"/>
                </a:solidFill>
              </a:rPr>
              <a:t>)</a:t>
            </a:r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629400" y="6611112"/>
            <a:ext cx="18288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b="1" dirty="0" smtClean="0">
                <a:solidFill>
                  <a:schemeClr val="bg1"/>
                </a:solidFill>
              </a:rPr>
              <a:t>Mel Tooker</a:t>
            </a:r>
            <a:endParaRPr lang="en-US" sz="1100" b="1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0" r:id="rId2"/>
    <p:sldLayoutId id="2147483652" r:id="rId3"/>
    <p:sldLayoutId id="2147483654" r:id="rId4"/>
  </p:sldLayoutIdLst>
  <p:txStyles>
    <p:titleStyle>
      <a:lvl1pPr algn="l" defTabSz="914400" rtl="0" eaLnBrk="1" latinLnBrk="0" hangingPunct="1">
        <a:spcBef>
          <a:spcPct val="0"/>
        </a:spcBef>
        <a:buNone/>
        <a:defRPr sz="38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84163" indent="-284163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Symbol" pitchFamily="18" charset="2"/>
        <a:buChar char="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285750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Arial" pitchFamily="34" charset="0"/>
        <a:buChar char="–"/>
        <a:tabLst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54075" indent="-223838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Calibri" pitchFamily="34" charset="0"/>
        <a:buChar char="•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paul.vanraden@ars.usda.gov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&amp;esrc=s&amp;source=images&amp;cd=&amp;cad=rja&amp;uact=8&amp;ved=0ahUKEwi_5YKc95TPAhUIGD4KHYyWCL0QjRwIBw&amp;url=http://www.atafen.com.tr/tr_bogaspermalari.aspx&amp;psig=AFQjCNGuI0BTMcm1vdNrH034-OxZuR8Oug&amp;ust=1474151041430564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470940"/>
            <a:ext cx="7450810" cy="2115964"/>
          </a:xfrm>
        </p:spPr>
        <p:txBody>
          <a:bodyPr>
            <a:spAutoFit/>
          </a:bodyPr>
          <a:lstStyle/>
          <a:p>
            <a:pPr algn="ctr">
              <a:lnSpc>
                <a:spcPts val="5500"/>
              </a:lnSpc>
            </a:pPr>
            <a:r>
              <a:rPr lang="en-US" sz="5200" dirty="0" smtClean="0"/>
              <a:t>Validation of </a:t>
            </a:r>
            <a:br>
              <a:rPr lang="en-US" sz="5200" dirty="0" smtClean="0"/>
            </a:br>
            <a:r>
              <a:rPr lang="en-US" sz="5200" dirty="0" smtClean="0"/>
              <a:t>genomic predictions and genomic reliability </a:t>
            </a:r>
            <a:endParaRPr lang="en-US" sz="5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endParaRPr lang="en-US" sz="3200" dirty="0" smtClean="0">
              <a:solidFill>
                <a:srgbClr val="00523C"/>
              </a:solidFill>
            </a:endParaRPr>
          </a:p>
          <a:p>
            <a:pPr>
              <a:spcAft>
                <a:spcPts val="0"/>
              </a:spcAft>
            </a:pPr>
            <a:r>
              <a:rPr lang="en-US" sz="3200" dirty="0" smtClean="0">
                <a:solidFill>
                  <a:srgbClr val="00523C"/>
                </a:solidFill>
              </a:rPr>
              <a:t>Mel Tooker and Paul </a:t>
            </a:r>
            <a:r>
              <a:rPr lang="en-US" sz="3200" dirty="0" err="1" smtClean="0">
                <a:solidFill>
                  <a:srgbClr val="00523C"/>
                </a:solidFill>
              </a:rPr>
              <a:t>VanRaden</a:t>
            </a:r>
            <a:endParaRPr lang="en-US" sz="3200" dirty="0" smtClean="0">
              <a:solidFill>
                <a:srgbClr val="00523C"/>
              </a:solidFill>
            </a:endParaRPr>
          </a:p>
          <a:p>
            <a:pPr>
              <a:spcAft>
                <a:spcPts val="0"/>
              </a:spcAft>
            </a:pPr>
            <a:endParaRPr lang="en-US" dirty="0" smtClean="0">
              <a:solidFill>
                <a:srgbClr val="00523C"/>
              </a:solidFill>
            </a:endParaRPr>
          </a:p>
          <a:p>
            <a:pPr marL="0" indent="0">
              <a:lnSpc>
                <a:spcPts val="2800"/>
              </a:lnSpc>
              <a:spcAft>
                <a:spcPts val="3000"/>
              </a:spcAft>
            </a:pPr>
            <a:r>
              <a:rPr lang="en-US" dirty="0" smtClean="0"/>
              <a:t>USDA, Agricultural Research Service, Animal Genomics and Improvement Laboratory, Beltsville, MD, USA</a:t>
            </a:r>
          </a:p>
          <a:p>
            <a:pPr>
              <a:lnSpc>
                <a:spcPts val="2800"/>
              </a:lnSpc>
              <a:spcAft>
                <a:spcPts val="3000"/>
              </a:spcAft>
            </a:pPr>
            <a:r>
              <a:rPr lang="en-US" u="sng" dirty="0" smtClean="0">
                <a:solidFill>
                  <a:srgbClr val="244270"/>
                </a:solidFill>
                <a:hlinkClick r:id="rId2"/>
              </a:rPr>
              <a:t>melvin.tooker@ars.usda.gov</a:t>
            </a:r>
            <a:endParaRPr lang="en-US" u="sng" dirty="0" smtClean="0">
              <a:solidFill>
                <a:srgbClr val="244270"/>
              </a:solidFill>
            </a:endParaRPr>
          </a:p>
          <a:p>
            <a:pPr>
              <a:lnSpc>
                <a:spcPts val="2800"/>
              </a:lnSpc>
              <a:spcAft>
                <a:spcPts val="3000"/>
              </a:spcAft>
            </a:pP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5760" y="41148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5760" y="47752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199" y="1473200"/>
          <a:ext cx="8327269" cy="435660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33601"/>
                <a:gridCol w="660400"/>
                <a:gridCol w="1473200"/>
                <a:gridCol w="1188720"/>
                <a:gridCol w="396240"/>
                <a:gridCol w="1320800"/>
                <a:gridCol w="213360"/>
                <a:gridCol w="940948"/>
              </a:tblGrid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Progeny (2017)</a:t>
                      </a:r>
                      <a:endParaRPr lang="en-US" sz="240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1983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400" b="1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7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PA 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Troy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3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4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9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20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Rogers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8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0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33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Cabriolet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86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8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,35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Ponder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2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6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29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Emerald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5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19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Bomber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9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24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Halogen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2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7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92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Jayden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2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6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92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Supersir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85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6,62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6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9269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Donatell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5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3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6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,74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9269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668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666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11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3,886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22860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0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22860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5905" y="6035946"/>
            <a:ext cx="3545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  <a:latin typeface="Calibri" pitchFamily="34" charset="0"/>
              </a:rPr>
              <a:t>*Base-adjusted values</a:t>
            </a:r>
            <a:endParaRPr lang="en-US" sz="2000" b="1" dirty="0">
              <a:solidFill>
                <a:srgbClr val="244270"/>
              </a:solidFill>
              <a:latin typeface="Calibri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sz="3200" dirty="0" smtClean="0"/>
              <a:t>Top </a:t>
            </a:r>
            <a:r>
              <a:rPr lang="en-US" sz="3200" dirty="0" smtClean="0">
                <a:solidFill>
                  <a:srgbClr val="9BFFE5"/>
                </a:solidFill>
              </a:rPr>
              <a:t>young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Holstein</a:t>
            </a:r>
            <a:r>
              <a:rPr lang="en-US" sz="3200" dirty="0" smtClean="0"/>
              <a:t> bulls </a:t>
            </a:r>
            <a:r>
              <a:rPr lang="en-US" sz="3200" dirty="0" smtClean="0">
                <a:solidFill>
                  <a:srgbClr val="FFFF00"/>
                </a:solidFill>
              </a:rPr>
              <a:t>(August 201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005840"/>
            <a:ext cx="3513975" cy="32169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Now with &gt;1,000 daughters</a:t>
            </a:r>
            <a:endParaRPr lang="en-US" sz="2400" b="1" dirty="0">
              <a:solidFill>
                <a:srgbClr val="00523C"/>
              </a:solidFill>
            </a:endParaRPr>
          </a:p>
        </p:txBody>
      </p:sp>
      <p:sp>
        <p:nvSpPr>
          <p:cNvPr id="16386" name="AutoShape 2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AutoShape 4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2" descr="http://genex.crinet.com/dairy/images/animals/11056troy(b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9815" y="0"/>
            <a:ext cx="1737360" cy="12432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5760" y="245872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5760" y="21336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199" y="1473200"/>
          <a:ext cx="8327269" cy="435660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33601"/>
                <a:gridCol w="660400"/>
                <a:gridCol w="1473200"/>
                <a:gridCol w="1188720"/>
                <a:gridCol w="396240"/>
                <a:gridCol w="1320800"/>
                <a:gridCol w="213360"/>
                <a:gridCol w="940948"/>
              </a:tblGrid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Progeny (2017)</a:t>
                      </a:r>
                      <a:endParaRPr lang="en-US" sz="240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27074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400" b="1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7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PA 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Volcan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3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1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,16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agnum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9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1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,98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Link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5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1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76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Daybreak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1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8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93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Hickey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9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6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Bindy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9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5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1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Arhil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4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4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Zimpel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9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9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Victory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5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8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9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52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em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5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8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+mj-lt"/>
                        </a:rPr>
                        <a:t>–</a:t>
                      </a:r>
                      <a:r>
                        <a:rPr lang="en-US" sz="2400" b="1" dirty="0" smtClean="0">
                          <a:latin typeface="Calibri" pitchFamily="34" charset="0"/>
                        </a:rPr>
                        <a:t>6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4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3707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396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425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204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1,570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301752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5905" y="6035946"/>
            <a:ext cx="3545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  <a:latin typeface="Calibri" pitchFamily="34" charset="0"/>
              </a:rPr>
              <a:t>*Base-adjusted values</a:t>
            </a:r>
            <a:endParaRPr lang="en-US" sz="2000" b="1" dirty="0">
              <a:solidFill>
                <a:srgbClr val="244270"/>
              </a:solidFill>
              <a:latin typeface="Calibri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sz="3200" dirty="0" smtClean="0"/>
              <a:t>Top </a:t>
            </a:r>
            <a:r>
              <a:rPr lang="en-US" sz="3200" dirty="0" smtClean="0">
                <a:solidFill>
                  <a:srgbClr val="9BFFE5"/>
                </a:solidFill>
              </a:rPr>
              <a:t>proven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Jersey</a:t>
            </a:r>
            <a:r>
              <a:rPr lang="en-US" sz="3200" dirty="0" smtClean="0"/>
              <a:t> bulls </a:t>
            </a:r>
            <a:r>
              <a:rPr lang="en-US" sz="3200" dirty="0" smtClean="0">
                <a:solidFill>
                  <a:srgbClr val="FFFF00"/>
                </a:solidFill>
              </a:rPr>
              <a:t>(August 201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005840"/>
            <a:ext cx="3278333" cy="32060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Now with &gt;100 daughters</a:t>
            </a:r>
            <a:endParaRPr lang="en-US" sz="2400" b="1" dirty="0">
              <a:solidFill>
                <a:srgbClr val="00523C"/>
              </a:solidFill>
            </a:endParaRPr>
          </a:p>
        </p:txBody>
      </p:sp>
      <p:sp>
        <p:nvSpPr>
          <p:cNvPr id="16386" name="AutoShape 2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AutoShape 4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2" descr="Image result for jersey bull photos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 l="539" t="753" r="539" b="753"/>
          <a:stretch>
            <a:fillRect/>
          </a:stretch>
        </p:blipFill>
        <p:spPr bwMode="auto">
          <a:xfrm>
            <a:off x="7406640" y="0"/>
            <a:ext cx="1737360" cy="123604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5760" y="443992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5760" y="21336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199" y="1473200"/>
          <a:ext cx="8327269" cy="435660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33601"/>
                <a:gridCol w="660400"/>
                <a:gridCol w="1473200"/>
                <a:gridCol w="1188720"/>
                <a:gridCol w="396240"/>
                <a:gridCol w="1320800"/>
                <a:gridCol w="213360"/>
                <a:gridCol w="940948"/>
              </a:tblGrid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Progeny (2017)</a:t>
                      </a:r>
                      <a:endParaRPr lang="en-US" sz="240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1983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400" b="1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7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PA 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Harris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5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6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8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11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ackenzi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2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1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8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achet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7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28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Formidabl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4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Hector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9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2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7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3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Walter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6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2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8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8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Revolution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5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4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1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Marl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8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0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Pilgrim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8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9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0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9269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Chili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8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3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98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9269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19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22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365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805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301752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13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301752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5905" y="6035946"/>
            <a:ext cx="3545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  <a:latin typeface="Calibri" pitchFamily="34" charset="0"/>
              </a:rPr>
              <a:t>*Base-adjusted values</a:t>
            </a:r>
            <a:endParaRPr lang="en-US" sz="2000" b="1" dirty="0">
              <a:solidFill>
                <a:srgbClr val="244270"/>
              </a:solidFill>
              <a:latin typeface="Calibri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sz="3200" dirty="0" smtClean="0"/>
              <a:t>Top </a:t>
            </a:r>
            <a:r>
              <a:rPr lang="en-US" sz="3200" dirty="0" smtClean="0">
                <a:solidFill>
                  <a:srgbClr val="9BFFE5"/>
                </a:solidFill>
              </a:rPr>
              <a:t>young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Jersey</a:t>
            </a:r>
            <a:r>
              <a:rPr lang="en-US" sz="3200" dirty="0" smtClean="0"/>
              <a:t> bulls </a:t>
            </a:r>
            <a:r>
              <a:rPr lang="en-US" sz="3200" dirty="0" smtClean="0">
                <a:solidFill>
                  <a:srgbClr val="FFFF00"/>
                </a:solidFill>
              </a:rPr>
              <a:t>(August 201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005840"/>
            <a:ext cx="3278333" cy="32060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Now with &gt;100 daughters</a:t>
            </a:r>
            <a:endParaRPr lang="en-US" sz="2400" b="1" dirty="0">
              <a:solidFill>
                <a:srgbClr val="00523C"/>
              </a:solidFill>
            </a:endParaRPr>
          </a:p>
        </p:txBody>
      </p:sp>
      <p:sp>
        <p:nvSpPr>
          <p:cNvPr id="16386" name="AutoShape 2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AutoShape 4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2" descr="PROP JO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4512" y="0"/>
            <a:ext cx="1737360" cy="12432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or validating GR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900"/>
              </a:lnSpc>
              <a:spcAft>
                <a:spcPts val="600"/>
              </a:spcAft>
            </a:pPr>
            <a:r>
              <a:rPr lang="en-US" dirty="0" smtClean="0"/>
              <a:t>Published GPTAs</a:t>
            </a:r>
          </a:p>
          <a:p>
            <a:pPr lvl="1">
              <a:lnSpc>
                <a:spcPts val="2900"/>
              </a:lnSpc>
              <a:spcAft>
                <a:spcPts val="600"/>
              </a:spcAft>
            </a:pPr>
            <a:r>
              <a:rPr lang="en-US" dirty="0" smtClean="0"/>
              <a:t>April 2014</a:t>
            </a:r>
            <a:r>
              <a:rPr lang="en-US" dirty="0" smtClean="0">
                <a:solidFill>
                  <a:srgbClr val="244270"/>
                </a:solidFill>
              </a:rPr>
              <a:t> (GREL</a:t>
            </a:r>
            <a:r>
              <a:rPr lang="en-US" baseline="-25000" dirty="0" smtClean="0">
                <a:solidFill>
                  <a:srgbClr val="244270"/>
                </a:solidFill>
              </a:rPr>
              <a:t>2014</a:t>
            </a:r>
            <a:r>
              <a:rPr lang="en-US" dirty="0" smtClean="0">
                <a:solidFill>
                  <a:srgbClr val="244270"/>
                </a:solidFill>
              </a:rPr>
              <a:t>)</a:t>
            </a:r>
          </a:p>
          <a:p>
            <a:pPr lvl="1">
              <a:lnSpc>
                <a:spcPts val="2900"/>
              </a:lnSpc>
              <a:spcAft>
                <a:spcPts val="3000"/>
              </a:spcAft>
            </a:pPr>
            <a:r>
              <a:rPr lang="en-US" dirty="0" smtClean="0"/>
              <a:t>April 2017</a:t>
            </a:r>
            <a:r>
              <a:rPr lang="en-US" dirty="0" smtClean="0">
                <a:solidFill>
                  <a:srgbClr val="00523C"/>
                </a:solidFill>
              </a:rPr>
              <a:t> </a:t>
            </a:r>
            <a:r>
              <a:rPr lang="en-US" dirty="0" smtClean="0">
                <a:solidFill>
                  <a:srgbClr val="244270"/>
                </a:solidFill>
              </a:rPr>
              <a:t>(GREL</a:t>
            </a:r>
            <a:r>
              <a:rPr lang="en-US" baseline="-25000" dirty="0" smtClean="0">
                <a:solidFill>
                  <a:srgbClr val="244270"/>
                </a:solidFill>
              </a:rPr>
              <a:t>2017</a:t>
            </a:r>
            <a:r>
              <a:rPr lang="en-US" dirty="0" smtClean="0">
                <a:solidFill>
                  <a:srgbClr val="244270"/>
                </a:solidFill>
              </a:rPr>
              <a:t>)</a:t>
            </a:r>
          </a:p>
          <a:p>
            <a:pPr>
              <a:lnSpc>
                <a:spcPts val="2900"/>
              </a:lnSpc>
              <a:spcAft>
                <a:spcPts val="3000"/>
              </a:spcAft>
            </a:pPr>
            <a:r>
              <a:rPr lang="en-US" dirty="0" smtClean="0"/>
              <a:t>SD of difference in GPTAs</a:t>
            </a:r>
          </a:p>
          <a:p>
            <a:pPr>
              <a:lnSpc>
                <a:spcPts val="2900"/>
              </a:lnSpc>
            </a:pPr>
            <a:r>
              <a:rPr lang="en-US" dirty="0" smtClean="0"/>
              <a:t>REML estimates of SD of true transmitting ability (TA) from Interbull MA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Example GREL validation </a:t>
            </a:r>
            <a:r>
              <a:rPr lang="en-US" sz="3600" dirty="0" smtClean="0">
                <a:solidFill>
                  <a:srgbClr val="FFFF00"/>
                </a:solidFill>
              </a:rPr>
              <a:t>(Holstein protein)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Average published GREL</a:t>
            </a:r>
            <a:r>
              <a:rPr lang="en-US" baseline="-25000" dirty="0" smtClean="0"/>
              <a:t>2014</a:t>
            </a:r>
            <a:r>
              <a:rPr lang="en-US" dirty="0" smtClean="0"/>
              <a:t> was 0.76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GREL</a:t>
            </a:r>
            <a:r>
              <a:rPr lang="en-US" baseline="-25000" dirty="0" smtClean="0"/>
              <a:t>2017</a:t>
            </a:r>
            <a:r>
              <a:rPr lang="en-US" dirty="0" smtClean="0"/>
              <a:t> was 0.95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SD of change was 8.4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REML TA SD was 17.5</a:t>
            </a:r>
          </a:p>
          <a:p>
            <a:pPr>
              <a:lnSpc>
                <a:spcPts val="2900"/>
              </a:lnSpc>
            </a:pPr>
            <a:r>
              <a:rPr lang="en-US" dirty="0" smtClean="0"/>
              <a:t>Observed GREL</a:t>
            </a:r>
            <a:r>
              <a:rPr lang="en-US" baseline="-25000" dirty="0" smtClean="0"/>
              <a:t>2014</a:t>
            </a:r>
            <a:r>
              <a:rPr lang="en-US" dirty="0" smtClean="0"/>
              <a:t> for protein calculated as:</a:t>
            </a:r>
          </a:p>
          <a:p>
            <a:pPr>
              <a:lnSpc>
                <a:spcPts val="2900"/>
              </a:lnSpc>
              <a:spcAft>
                <a:spcPts val="600"/>
              </a:spcAft>
              <a:buNone/>
            </a:pPr>
            <a:r>
              <a:rPr lang="en-US" dirty="0" smtClean="0"/>
              <a:t>	        GREL</a:t>
            </a:r>
            <a:r>
              <a:rPr lang="en-US" baseline="-25000" dirty="0" smtClean="0"/>
              <a:t>2014</a:t>
            </a:r>
            <a:r>
              <a:rPr lang="en-US" dirty="0" smtClean="0"/>
              <a:t>= 0.95 – 8.4</a:t>
            </a:r>
            <a:r>
              <a:rPr lang="en-US" baseline="30000" dirty="0" smtClean="0"/>
              <a:t>2</a:t>
            </a:r>
            <a:r>
              <a:rPr lang="en-US" dirty="0" smtClean="0"/>
              <a:t>/17.5</a:t>
            </a:r>
            <a:r>
              <a:rPr lang="en-US" baseline="30000" dirty="0" smtClean="0"/>
              <a:t>2</a:t>
            </a:r>
          </a:p>
          <a:p>
            <a:pPr>
              <a:lnSpc>
                <a:spcPts val="2900"/>
              </a:lnSpc>
              <a:buNone/>
            </a:pPr>
            <a:r>
              <a:rPr lang="en-US" baseline="30000" dirty="0" smtClean="0"/>
              <a:t>			</a:t>
            </a:r>
            <a:r>
              <a:rPr lang="en-US" dirty="0" smtClean="0"/>
              <a:t>= 0.7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ed vs. published GREL </a:t>
            </a:r>
            <a:r>
              <a:rPr lang="en-US" dirty="0" smtClean="0">
                <a:solidFill>
                  <a:srgbClr val="FFFF00"/>
                </a:solidFill>
              </a:rPr>
              <a:t>(2014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538480" y="1320800"/>
          <a:ext cx="8046720" cy="3852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4480"/>
                <a:gridCol w="1005840"/>
                <a:gridCol w="1188720"/>
                <a:gridCol w="914400"/>
                <a:gridCol w="274320"/>
                <a:gridCol w="1005840"/>
                <a:gridCol w="1188720"/>
                <a:gridCol w="914400"/>
              </a:tblGrid>
              <a:tr h="20828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</a:pP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00523C"/>
                          </a:solidFill>
                        </a:rPr>
                        <a:t>Jersey</a:t>
                      </a:r>
                      <a:endParaRPr lang="en-US" sz="27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T="0" marB="0" anchor="b"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Holstein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Trait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27432" marB="27432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err="1" smtClean="0">
                          <a:solidFill>
                            <a:srgbClr val="00523C"/>
                          </a:solidFill>
                        </a:rPr>
                        <a:t>Obs</a:t>
                      </a:r>
                      <a:endParaRPr lang="en-US" sz="27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00523C"/>
                          </a:solidFill>
                        </a:rPr>
                        <a:t>Pub</a:t>
                      </a:r>
                      <a:endParaRPr lang="en-US" sz="27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00523C"/>
                          </a:solidFill>
                        </a:rPr>
                        <a:t>Diff</a:t>
                      </a:r>
                      <a:endParaRPr lang="en-US" sz="27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err="1" smtClean="0">
                          <a:solidFill>
                            <a:srgbClr val="244270"/>
                          </a:solidFill>
                        </a:rPr>
                        <a:t>Obs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Pub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Diff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Milk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6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Fat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6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Protein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1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6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PL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47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5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-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0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SCS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7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DPR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5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11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9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1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NM$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Average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65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62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+3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71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73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  <a:latin typeface="+mn-lt"/>
                        </a:rPr>
                        <a:t>–</a:t>
                      </a: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2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5905" y="5588906"/>
            <a:ext cx="7792735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Calibri" pitchFamily="34" charset="0"/>
              </a:rPr>
              <a:t>*PL = productive life; SCS = somatic cell score; </a:t>
            </a:r>
          </a:p>
          <a:p>
            <a:pPr>
              <a:lnSpc>
                <a:spcPts val="26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Calibri" pitchFamily="34" charset="0"/>
              </a:rPr>
              <a:t>  DPR = daughter pregnancy rate</a:t>
            </a:r>
            <a:endParaRPr lang="en-US" sz="2400" b="1" dirty="0">
              <a:solidFill>
                <a:srgbClr val="24427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REL for NM$ by ag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200" y="1158240"/>
          <a:ext cx="8229600" cy="5151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notypic update frequ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500"/>
              </a:lnSpc>
              <a:spcAft>
                <a:spcPts val="3000"/>
              </a:spcAft>
            </a:pPr>
            <a:r>
              <a:rPr lang="en-US" sz="2400" dirty="0" smtClean="0"/>
              <a:t>Suppose REL increases steadily from REL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to RE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cross a year </a:t>
            </a:r>
          </a:p>
          <a:p>
            <a:pPr>
              <a:lnSpc>
                <a:spcPts val="2500"/>
              </a:lnSpc>
              <a:spcAft>
                <a:spcPts val="1800"/>
              </a:spcAft>
            </a:pPr>
            <a:r>
              <a:rPr lang="en-US" sz="2400" dirty="0" smtClean="0"/>
              <a:t>Gain in REL from </a:t>
            </a:r>
            <a:r>
              <a:rPr lang="en-US" sz="2400" i="1" dirty="0" smtClean="0"/>
              <a:t>n</a:t>
            </a:r>
            <a:r>
              <a:rPr lang="en-US" sz="2400" dirty="0" smtClean="0"/>
              <a:t> updates per year </a:t>
            </a:r>
            <a:r>
              <a:rPr lang="en-US" sz="2400" dirty="0" smtClean="0">
                <a:solidFill>
                  <a:srgbClr val="00523C"/>
                </a:solidFill>
              </a:rPr>
              <a:t>(</a:t>
            </a:r>
            <a:r>
              <a:rPr lang="en-US" sz="2400" dirty="0" err="1" smtClean="0">
                <a:solidFill>
                  <a:srgbClr val="00523C"/>
                </a:solidFill>
              </a:rPr>
              <a:t>REL</a:t>
            </a:r>
            <a:r>
              <a:rPr lang="en-US" sz="2400" i="1" baseline="-25000" dirty="0" err="1" smtClean="0">
                <a:solidFill>
                  <a:srgbClr val="00523C"/>
                </a:solidFill>
              </a:rPr>
              <a:t>n</a:t>
            </a:r>
            <a:r>
              <a:rPr lang="en-US" sz="2400" dirty="0" smtClean="0">
                <a:solidFill>
                  <a:srgbClr val="00523C"/>
                </a:solidFill>
              </a:rPr>
              <a:t>)</a:t>
            </a:r>
            <a:r>
              <a:rPr lang="en-US" sz="2400" dirty="0" smtClean="0"/>
              <a:t> instead of 1 annual update should average:</a:t>
            </a:r>
          </a:p>
          <a:p>
            <a:pPr>
              <a:lnSpc>
                <a:spcPts val="2500"/>
              </a:lnSpc>
              <a:spcAft>
                <a:spcPts val="3000"/>
              </a:spcAft>
            </a:pPr>
            <a:endParaRPr lang="en-US" sz="2400" dirty="0" smtClean="0"/>
          </a:p>
          <a:p>
            <a:pPr>
              <a:lnSpc>
                <a:spcPts val="2500"/>
              </a:lnSpc>
            </a:pPr>
            <a:r>
              <a:rPr lang="en-US" sz="2400" i="1" dirty="0" smtClean="0">
                <a:solidFill>
                  <a:srgbClr val="B00000"/>
                </a:solidFill>
              </a:rPr>
              <a:t>Example:</a:t>
            </a:r>
            <a:r>
              <a:rPr lang="en-US" sz="2400" dirty="0" smtClean="0"/>
              <a:t> Suppose average bull REL increases from 75% </a:t>
            </a:r>
            <a:r>
              <a:rPr lang="en-US" sz="2400" dirty="0" smtClean="0">
                <a:solidFill>
                  <a:srgbClr val="244270"/>
                </a:solidFill>
              </a:rPr>
              <a:t>(REL</a:t>
            </a:r>
            <a:r>
              <a:rPr lang="en-US" sz="2400" baseline="-25000" dirty="0" smtClean="0">
                <a:solidFill>
                  <a:srgbClr val="244270"/>
                </a:solidFill>
              </a:rPr>
              <a:t>1</a:t>
            </a:r>
            <a:r>
              <a:rPr lang="en-US" sz="2400" dirty="0" smtClean="0">
                <a:solidFill>
                  <a:srgbClr val="244270"/>
                </a:solidFill>
              </a:rPr>
              <a:t>)</a:t>
            </a:r>
            <a:r>
              <a:rPr lang="en-US" sz="2400" dirty="0" smtClean="0"/>
              <a:t> to 91% </a:t>
            </a:r>
            <a:r>
              <a:rPr lang="en-US" sz="2400" dirty="0" smtClean="0">
                <a:solidFill>
                  <a:srgbClr val="244270"/>
                </a:solidFill>
              </a:rPr>
              <a:t>(REL</a:t>
            </a:r>
            <a:r>
              <a:rPr lang="en-US" sz="2400" baseline="-25000" dirty="0" smtClean="0">
                <a:solidFill>
                  <a:srgbClr val="244270"/>
                </a:solidFill>
              </a:rPr>
              <a:t>2</a:t>
            </a:r>
            <a:r>
              <a:rPr lang="en-US" sz="2400" dirty="0" smtClean="0">
                <a:solidFill>
                  <a:srgbClr val="244270"/>
                </a:solidFill>
              </a:rPr>
              <a:t>)</a:t>
            </a:r>
            <a:r>
              <a:rPr lang="en-US" sz="2400" dirty="0" smtClean="0">
                <a:solidFill>
                  <a:srgbClr val="00523C"/>
                </a:solidFill>
              </a:rPr>
              <a:t> </a:t>
            </a:r>
            <a:r>
              <a:rPr lang="en-US" sz="2400" dirty="0" smtClean="0"/>
              <a:t>when 4 years old</a:t>
            </a:r>
            <a:r>
              <a:rPr lang="en-US" sz="2400" dirty="0" smtClean="0">
                <a:solidFill>
                  <a:srgbClr val="244270"/>
                </a:solidFill>
              </a:rPr>
              <a:t> (no daughters </a:t>
            </a:r>
            <a:r>
              <a:rPr lang="en-US" sz="2400" dirty="0" smtClean="0">
                <a:solidFill>
                  <a:srgbClr val="244270"/>
                </a:solidFill>
                <a:latin typeface="Calibri"/>
              </a:rPr>
              <a:t>→</a:t>
            </a:r>
            <a:r>
              <a:rPr lang="en-US" sz="2400" dirty="0" smtClean="0">
                <a:solidFill>
                  <a:srgbClr val="244270"/>
                </a:solidFill>
              </a:rPr>
              <a:t> many daughters) </a:t>
            </a:r>
          </a:p>
          <a:p>
            <a:pPr lvl="1">
              <a:lnSpc>
                <a:spcPts val="2500"/>
              </a:lnSpc>
              <a:spcAft>
                <a:spcPts val="1500"/>
              </a:spcAft>
            </a:pPr>
            <a:r>
              <a:rPr lang="en-US" sz="2400" dirty="0" smtClean="0"/>
              <a:t>Minimum gain is 0% with an annual update because bulls would stay at 75% for the whole year</a:t>
            </a:r>
          </a:p>
          <a:p>
            <a:pPr lvl="1">
              <a:lnSpc>
                <a:spcPts val="2500"/>
              </a:lnSpc>
            </a:pPr>
            <a:r>
              <a:rPr lang="en-US" sz="2400" dirty="0" smtClean="0"/>
              <a:t>Maximum gain is 8% with instant updating; bulls would average (75 + 91)/2 = 83% during that year 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53640" y="2780030"/>
          <a:ext cx="4216400" cy="647700"/>
        </p:xfrm>
        <a:graphic>
          <a:graphicData uri="http://schemas.openxmlformats.org/presentationml/2006/ole">
            <p:oleObj spid="_x0000_s10241" name="Equation" r:id="rId3" imgW="421632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notypic update frequency</a:t>
            </a:r>
            <a:r>
              <a:rPr lang="en-US" sz="3000" dirty="0" smtClean="0"/>
              <a:t>  </a:t>
            </a:r>
            <a:r>
              <a:rPr lang="en-US" sz="3000" i="1" dirty="0" smtClean="0">
                <a:solidFill>
                  <a:srgbClr val="9BFFE5"/>
                </a:solidFill>
              </a:rPr>
              <a:t>(continued)</a:t>
            </a:r>
            <a:endParaRPr lang="en-US" sz="3000" i="1" dirty="0">
              <a:solidFill>
                <a:srgbClr val="9BFFE5"/>
              </a:solidFill>
            </a:endParaRPr>
          </a:p>
        </p:txBody>
      </p:sp>
      <p:pic>
        <p:nvPicPr>
          <p:cNvPr id="4" name="Picture 3" descr="reliability step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60111" y="1026160"/>
            <a:ext cx="6423779" cy="548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 gains by update frequenc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502920" y="1320800"/>
          <a:ext cx="8138160" cy="43911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737360"/>
                <a:gridCol w="1005840"/>
                <a:gridCol w="182880"/>
                <a:gridCol w="1188720"/>
                <a:gridCol w="274320"/>
                <a:gridCol w="1005840"/>
                <a:gridCol w="182880"/>
                <a:gridCol w="1188720"/>
              </a:tblGrid>
              <a:tr h="370840">
                <a:tc rowSpan="2"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Frequency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 anchor="b"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Updates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00523C"/>
                          </a:solidFill>
                        </a:rPr>
                        <a:t>Young</a:t>
                      </a:r>
                      <a:endParaRPr lang="en-US" sz="24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T="0" marB="0" anchor="b"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 marL="0" marR="0" marT="0" marB="0" anchor="b"/>
                </a:tc>
                <a:tc rowSpan="2"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endParaRPr lang="en-US" sz="2400" b="1" dirty="0"/>
                    </a:p>
                  </a:txBody>
                  <a:tcPr marL="0" marR="0" marT="0" marB="27432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Proven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 marL="0" marR="0" marT="0" marB="0" anchor="b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 marL="0" marR="0" marT="0" marB="0"/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00523C"/>
                          </a:solidFill>
                        </a:rPr>
                        <a:t>REL (%)</a:t>
                      </a:r>
                      <a:endParaRPr lang="en-US" sz="24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endParaRPr lang="en-US" sz="24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00523C"/>
                          </a:solidFill>
                        </a:rPr>
                        <a:t>Marginal gain</a:t>
                      </a:r>
                      <a:endParaRPr lang="en-US" sz="24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REL (%)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Marginal gain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nnual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3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5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6 months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2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3.7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6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9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4 months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3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73.90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0.20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80.30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1.30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 months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4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1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7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 months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6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1.6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6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Monthly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2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2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2.3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7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Weekly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52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28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8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2.8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5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Daily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365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29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1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2.97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17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Instant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 smtClean="0">
                          <a:solidFill>
                            <a:schemeClr val="dk1"/>
                          </a:solidFill>
                          <a:latin typeface="LM Mono Prop 10" pitchFamily="50" charset="0"/>
                          <a:ea typeface="+mn-ea"/>
                          <a:cs typeface="+mn-cs"/>
                          <a:sym typeface="Symbol"/>
                        </a:rPr>
                        <a:t>∞</a:t>
                      </a:r>
                      <a:endParaRPr lang="en-US" sz="2400" b="1" dirty="0">
                        <a:latin typeface="LM Mono Prop 10" pitchFamily="50" charset="0"/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3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1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3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3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p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Interbull validation of genomic predictions </a:t>
            </a:r>
            <a:r>
              <a:rPr lang="en-US" dirty="0" smtClean="0">
                <a:solidFill>
                  <a:srgbClr val="00523C"/>
                </a:solidFill>
              </a:rPr>
              <a:t>(GPTAs)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Predict later deregressed GPTA from earlier GPTA, weighted by later genomic reliability </a:t>
            </a:r>
            <a:r>
              <a:rPr lang="en-US" dirty="0" smtClean="0">
                <a:solidFill>
                  <a:srgbClr val="00523C"/>
                </a:solidFill>
              </a:rPr>
              <a:t>(GREL)</a:t>
            </a:r>
          </a:p>
          <a:p>
            <a:pPr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Simpler validation of GPTA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Predict later GPTA from earlier GPTA</a:t>
            </a:r>
          </a:p>
          <a:p>
            <a:pPr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Simple validation of GREL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Estimate earlier GREL from later GREL, genetic standard deviation </a:t>
            </a:r>
            <a:r>
              <a:rPr lang="en-US" dirty="0" smtClean="0">
                <a:solidFill>
                  <a:srgbClr val="00523C"/>
                </a:solidFill>
              </a:rPr>
              <a:t>(SD)</a:t>
            </a:r>
            <a:r>
              <a:rPr lang="en-US" dirty="0" smtClean="0"/>
              <a:t>, and SD of change (later GPTA – earlier GPTA)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Gains in reliability </a:t>
            </a:r>
            <a:r>
              <a:rPr lang="en-US" dirty="0" smtClean="0">
                <a:solidFill>
                  <a:srgbClr val="00523C"/>
                </a:solidFill>
              </a:rPr>
              <a:t>(REL)</a:t>
            </a:r>
            <a:r>
              <a:rPr lang="en-US" dirty="0" smtClean="0"/>
              <a:t> from more frequent upd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Simpler validation of GPTA is easier to compute and explain, but not quite as independent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New procedure developed to validate GREL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GPTA properties are very close to expected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GRELs were slightly too high </a:t>
            </a:r>
            <a:r>
              <a:rPr lang="en-US" dirty="0" smtClean="0">
                <a:solidFill>
                  <a:srgbClr val="B00000"/>
                </a:solidFill>
              </a:rPr>
              <a:t>(2%)</a:t>
            </a:r>
            <a:r>
              <a:rPr lang="en-US" dirty="0" smtClean="0"/>
              <a:t> for Holsteins, slightly too low </a:t>
            </a:r>
            <a:r>
              <a:rPr lang="en-US" dirty="0" smtClean="0">
                <a:solidFill>
                  <a:srgbClr val="B00000"/>
                </a:solidFill>
              </a:rPr>
              <a:t>(3%)</a:t>
            </a:r>
            <a:r>
              <a:rPr lang="en-US" dirty="0" smtClean="0"/>
              <a:t> for Jerseys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Recent GPTAs</a:t>
            </a:r>
            <a:r>
              <a:rPr lang="en-US" dirty="0" smtClean="0">
                <a:solidFill>
                  <a:srgbClr val="244270"/>
                </a:solidFill>
              </a:rPr>
              <a:t> (young and old)</a:t>
            </a:r>
            <a:r>
              <a:rPr lang="en-US" dirty="0" smtClean="0"/>
              <a:t> may all be too low </a:t>
            </a:r>
            <a:r>
              <a:rPr lang="en-US" dirty="0" smtClean="0">
                <a:solidFill>
                  <a:srgbClr val="B00000"/>
                </a:solidFill>
              </a:rPr>
              <a:t>(genetic trend is underestimated)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Genetic progress is fast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3600"/>
              </a:spcAft>
            </a:pPr>
            <a:r>
              <a:rPr lang="en-US" dirty="0" smtClean="0"/>
              <a:t>Interbull Working Group on Genomic Reliability </a:t>
            </a:r>
            <a:r>
              <a:rPr lang="en-US" dirty="0" smtClean="0">
                <a:solidFill>
                  <a:srgbClr val="00523C"/>
                </a:solidFill>
              </a:rPr>
              <a:t>(Zengting Liu, Paul VanRaden, Martin </a:t>
            </a:r>
            <a:r>
              <a:rPr lang="en-US" dirty="0" err="1" smtClean="0">
                <a:solidFill>
                  <a:srgbClr val="00523C"/>
                </a:solidFill>
              </a:rPr>
              <a:t>Lidauer</a:t>
            </a:r>
            <a:r>
              <a:rPr lang="en-US" dirty="0" smtClean="0">
                <a:solidFill>
                  <a:srgbClr val="00523C"/>
                </a:solidFill>
              </a:rPr>
              <a:t>, Mario Calus, Vincent </a:t>
            </a:r>
            <a:r>
              <a:rPr lang="en-US" dirty="0" err="1" smtClean="0">
                <a:solidFill>
                  <a:srgbClr val="00523C"/>
                </a:solidFill>
              </a:rPr>
              <a:t>Ducrocq</a:t>
            </a:r>
            <a:r>
              <a:rPr lang="en-US" dirty="0" smtClean="0">
                <a:solidFill>
                  <a:srgbClr val="00523C"/>
                </a:solidFill>
              </a:rPr>
              <a:t>, Haifa Benhajali, and Hossein Jorjani)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Council on Dairy Cattle Breeding for DHI data from dairy farmers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USDA-ARS project 1265-31000-101-00, “Improving Genetic Predictions in Dairy Animals Using Phenotypic and Genomic Information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bul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International Bull Evaluation Service</a:t>
            </a:r>
            <a:r>
              <a:rPr lang="en-US" dirty="0" smtClean="0">
                <a:solidFill>
                  <a:srgbClr val="244270"/>
                </a:solidFill>
              </a:rPr>
              <a:t> (Uppsala, Sweden)</a:t>
            </a:r>
          </a:p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Permanent subcommittee of the International Committee for Animal Recording </a:t>
            </a:r>
            <a:r>
              <a:rPr lang="en-US" dirty="0" smtClean="0">
                <a:solidFill>
                  <a:srgbClr val="00523C"/>
                </a:solidFill>
              </a:rPr>
              <a:t>(ICAR)</a:t>
            </a:r>
          </a:p>
          <a:p>
            <a:pPr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Responsible for:</a:t>
            </a:r>
          </a:p>
          <a:p>
            <a:pPr lvl="1"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Documenting evaluation systems</a:t>
            </a:r>
          </a:p>
          <a:p>
            <a:pPr lvl="1"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Forming technical workgroup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Multiple-trait, across-country evaluation </a:t>
            </a:r>
            <a:r>
              <a:rPr lang="en-US" dirty="0" smtClean="0">
                <a:solidFill>
                  <a:srgbClr val="00523C"/>
                </a:solidFill>
              </a:rPr>
              <a:t>(MACE)</a:t>
            </a:r>
          </a:p>
          <a:p>
            <a:pPr>
              <a:lnSpc>
                <a:spcPts val="2800"/>
              </a:lnSpc>
              <a:spcAft>
                <a:spcPts val="1800"/>
              </a:spcAft>
            </a:pPr>
            <a:r>
              <a:rPr lang="en-US" dirty="0" smtClean="0"/>
              <a:t>Selling  domestic semen in many other countries requires that methods used to calculate PTA and GPTA are validated by Interbull every 2 years</a:t>
            </a:r>
          </a:p>
          <a:p>
            <a:pPr lvl="1">
              <a:lnSpc>
                <a:spcPts val="2800"/>
              </a:lnSpc>
              <a:spcAft>
                <a:spcPts val="1800"/>
              </a:spcAft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 validation – </a:t>
            </a:r>
            <a:r>
              <a:rPr lang="en-US" dirty="0" smtClean="0">
                <a:solidFill>
                  <a:srgbClr val="FFFF00"/>
                </a:solidFill>
              </a:rPr>
              <a:t>ideal net merit </a:t>
            </a:r>
            <a:r>
              <a:rPr lang="en-US" dirty="0" smtClean="0">
                <a:solidFill>
                  <a:srgbClr val="9BFFE5"/>
                </a:solidFill>
              </a:rPr>
              <a:t>(NM$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6" name="Chart 5"/>
          <p:cNvGraphicFramePr/>
          <p:nvPr/>
        </p:nvGraphicFramePr>
        <p:xfrm>
          <a:off x="457200" y="1158240"/>
          <a:ext cx="8229600" cy="5262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 validation – </a:t>
            </a:r>
            <a:r>
              <a:rPr lang="en-US" dirty="0" smtClean="0">
                <a:solidFill>
                  <a:srgbClr val="FFFF00"/>
                </a:solidFill>
              </a:rPr>
              <a:t>NM$ for </a:t>
            </a:r>
            <a:r>
              <a:rPr lang="en-US" dirty="0" smtClean="0">
                <a:solidFill>
                  <a:srgbClr val="9BFFE5"/>
                </a:solidFill>
              </a:rPr>
              <a:t>proven</a:t>
            </a:r>
            <a:r>
              <a:rPr lang="en-US" dirty="0" smtClean="0">
                <a:solidFill>
                  <a:srgbClr val="FFFF00"/>
                </a:solidFill>
              </a:rPr>
              <a:t> bulls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Chart 3"/>
          <p:cNvGraphicFramePr/>
          <p:nvPr/>
        </p:nvGraphicFramePr>
        <p:xfrm>
          <a:off x="457200" y="1158240"/>
          <a:ext cx="8229600" cy="5262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 validation – </a:t>
            </a:r>
            <a:r>
              <a:rPr lang="en-US" dirty="0" smtClean="0">
                <a:solidFill>
                  <a:srgbClr val="FFFF00"/>
                </a:solidFill>
              </a:rPr>
              <a:t>NM$ for </a:t>
            </a:r>
            <a:r>
              <a:rPr lang="en-US" dirty="0" smtClean="0">
                <a:solidFill>
                  <a:srgbClr val="9BFFE5"/>
                </a:solidFill>
              </a:rPr>
              <a:t>all </a:t>
            </a:r>
            <a:r>
              <a:rPr lang="en-US" dirty="0" smtClean="0">
                <a:solidFill>
                  <a:srgbClr val="FFFF00"/>
                </a:solidFill>
              </a:rPr>
              <a:t>bulls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Chart 3"/>
          <p:cNvGraphicFramePr/>
          <p:nvPr/>
        </p:nvGraphicFramePr>
        <p:xfrm>
          <a:off x="457200" y="1158240"/>
          <a:ext cx="8229600" cy="5262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Rectangle 4"/>
          <p:cNvSpPr/>
          <p:nvPr/>
        </p:nvSpPr>
        <p:spPr>
          <a:xfrm>
            <a:off x="2661920" y="1117600"/>
            <a:ext cx="1036320" cy="447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lstein GPTA validation </a:t>
            </a:r>
            <a:r>
              <a:rPr lang="en-US" dirty="0" smtClean="0">
                <a:solidFill>
                  <a:srgbClr val="FFFF00"/>
                </a:solidFill>
              </a:rPr>
              <a:t>(preliminary)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558801" y="1324448"/>
          <a:ext cx="7874000" cy="3703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81098"/>
                <a:gridCol w="983381"/>
                <a:gridCol w="2509521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Trait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Slope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Intercept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Milk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0.98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113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Fat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0.92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2.4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Protein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0.88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1.7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Somatic cell score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6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dirty="0" smtClean="0"/>
                        <a:t>	0.3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Daughter pregnancy rate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4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dirty="0" smtClean="0"/>
                        <a:t>	0.1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Heifer conception</a:t>
                      </a:r>
                      <a:r>
                        <a:rPr lang="en-US" sz="2700" b="1" baseline="0" dirty="0" smtClean="0"/>
                        <a:t> rate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4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0.3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Final</a:t>
                      </a:r>
                      <a:r>
                        <a:rPr lang="en-US" sz="2700" b="1" baseline="0" dirty="0" smtClean="0"/>
                        <a:t> score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3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0.2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Strength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3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dirty="0" smtClean="0"/>
                        <a:t>	0.1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1999" y="5547828"/>
            <a:ext cx="4234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244270"/>
                </a:solidFill>
              </a:rPr>
              <a:t>*After base change adjustment</a:t>
            </a:r>
            <a:endParaRPr lang="en-US" sz="2400" b="1" dirty="0">
              <a:solidFill>
                <a:srgbClr val="24427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PTA validation resul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36880" y="1684906"/>
          <a:ext cx="8010687" cy="39822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40480"/>
                <a:gridCol w="975360"/>
                <a:gridCol w="2184400"/>
                <a:gridCol w="101044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Trait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R</a:t>
                      </a:r>
                      <a:r>
                        <a:rPr lang="en-US" sz="2700" b="1" baseline="30000" dirty="0" smtClean="0">
                          <a:solidFill>
                            <a:srgbClr val="244270"/>
                          </a:solidFill>
                        </a:rPr>
                        <a:t>2</a:t>
                      </a: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 (%)</a:t>
                      </a:r>
                      <a:endParaRPr lang="en-US" sz="2700" b="1" baseline="30000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Intercept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Slope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Net merit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2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12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0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Milk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1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131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1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Fat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1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3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0.95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Protein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0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3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0.94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Productive lif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3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0.3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7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Somatic cell scor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77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0.04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1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Daughter pregnancy rat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79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0.1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6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Cow conception rat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79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0.4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8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Heifer conception</a:t>
                      </a:r>
                      <a:r>
                        <a:rPr lang="en-US" sz="2700" b="1" baseline="0" dirty="0" smtClean="0"/>
                        <a:t> rat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0.4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0.97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9919" y="6015188"/>
            <a:ext cx="3502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</a:rPr>
              <a:t>*After base change adjustment</a:t>
            </a:r>
            <a:endParaRPr lang="en-US" sz="2000" b="1" dirty="0">
              <a:solidFill>
                <a:srgbClr val="24427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005840"/>
            <a:ext cx="8412480" cy="3206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050" b="1" dirty="0" smtClean="0">
                <a:solidFill>
                  <a:srgbClr val="00523C"/>
                </a:solidFill>
              </a:rPr>
              <a:t>3,984 young Holstein bulls from Aug. 2014 with &gt;100 daughters in Aug. 2017</a:t>
            </a:r>
            <a:endParaRPr lang="en-US" sz="2050" b="1" dirty="0">
              <a:solidFill>
                <a:srgbClr val="00523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5760" y="511048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5760" y="21336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199" y="1473200"/>
          <a:ext cx="8327269" cy="435660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33601"/>
                <a:gridCol w="660400"/>
                <a:gridCol w="1473200"/>
                <a:gridCol w="1188720"/>
                <a:gridCol w="396240"/>
                <a:gridCol w="1320800"/>
                <a:gridCol w="213360"/>
                <a:gridCol w="940948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Progeny (2017)</a:t>
                      </a:r>
                      <a:endParaRPr lang="en-US" sz="240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400" b="1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7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PA 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Robust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4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1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3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31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Erdman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9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,43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Twist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6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4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30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AltaGreatest</a:t>
                      </a:r>
                      <a:endParaRPr lang="en-US" sz="2400" b="1" dirty="0" smtClean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36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AltaFairway</a:t>
                      </a:r>
                      <a:endParaRPr lang="en-US" sz="2400" b="1" dirty="0" smtClean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7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7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46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Diesel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5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2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0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24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Yano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6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2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1,07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Facebook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4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2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,76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Awesom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9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2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,33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anifold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6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8,03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63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43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311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9,733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22860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16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22860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5905" y="6035946"/>
            <a:ext cx="3545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  <a:latin typeface="Calibri" pitchFamily="34" charset="0"/>
              </a:rPr>
              <a:t>*Base-adjusted values</a:t>
            </a:r>
            <a:endParaRPr lang="en-US" sz="2000" b="1" dirty="0">
              <a:solidFill>
                <a:srgbClr val="244270"/>
              </a:solidFill>
              <a:latin typeface="Calibri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sz="3200" dirty="0" smtClean="0"/>
              <a:t>Top </a:t>
            </a:r>
            <a:r>
              <a:rPr lang="en-US" sz="3200" dirty="0" smtClean="0">
                <a:solidFill>
                  <a:srgbClr val="9BFFE5"/>
                </a:solidFill>
              </a:rPr>
              <a:t>proven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Holstein</a:t>
            </a:r>
            <a:r>
              <a:rPr lang="en-US" sz="3200" dirty="0" smtClean="0"/>
              <a:t> bulls </a:t>
            </a:r>
            <a:r>
              <a:rPr lang="en-US" sz="3200" dirty="0" smtClean="0">
                <a:solidFill>
                  <a:srgbClr val="FFFF00"/>
                </a:solidFill>
              </a:rPr>
              <a:t>(August 201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005840"/>
            <a:ext cx="3513975" cy="32169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Now with &gt;1,000 daughters</a:t>
            </a:r>
            <a:endParaRPr lang="en-US" sz="2400" b="1" dirty="0">
              <a:solidFill>
                <a:srgbClr val="00523C"/>
              </a:solidFill>
            </a:endParaRPr>
          </a:p>
        </p:txBody>
      </p:sp>
      <p:sp>
        <p:nvSpPr>
          <p:cNvPr id="16386" name="AutoShape 2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AutoShape 4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390" name="Picture 6" descr="https://bmcontent.affino.com/AcuCustom/Sitename/DAM/055/Roylane_Socra_Robus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0298" y="1"/>
            <a:ext cx="1737360" cy="124194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theme/theme1.xml><?xml version="1.0" encoding="utf-8"?>
<a:theme xmlns:a="http://schemas.openxmlformats.org/drawingml/2006/main" name="AIP-2017 Slide Master">
  <a:themeElements>
    <a:clrScheme name="Custom 2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244270"/>
      </a:hlink>
      <a:folHlink>
        <a:srgbClr val="24427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12</TotalTime>
  <Words>1251</Words>
  <Application>Microsoft Office PowerPoint</Application>
  <PresentationFormat>On-screen Show (4:3)</PresentationFormat>
  <Paragraphs>589</Paragraphs>
  <Slides>2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LM Mono Prop 10</vt:lpstr>
      <vt:lpstr>AIP-2017 Slide Master</vt:lpstr>
      <vt:lpstr>Equation</vt:lpstr>
      <vt:lpstr>Validation of  genomic predictions and genomic reliability </vt:lpstr>
      <vt:lpstr>Topics</vt:lpstr>
      <vt:lpstr>Interbull</vt:lpstr>
      <vt:lpstr>Trend validation – ideal net merit (NM$)</vt:lpstr>
      <vt:lpstr>Trend validation – NM$ for proven bulls</vt:lpstr>
      <vt:lpstr>Trend validation – NM$ for all bulls</vt:lpstr>
      <vt:lpstr>Holstein GPTA validation (preliminary)</vt:lpstr>
      <vt:lpstr>Simple GPTA validation results</vt:lpstr>
      <vt:lpstr>Top proven Holstein bulls (August 2014)</vt:lpstr>
      <vt:lpstr>Top young Holstein bulls (August 2014)</vt:lpstr>
      <vt:lpstr>Top proven Jersey bulls (August 2014)</vt:lpstr>
      <vt:lpstr>Top young Jersey bulls (August 2014)</vt:lpstr>
      <vt:lpstr>Data for validating GREL</vt:lpstr>
      <vt:lpstr>Example GREL validation (Holstein protein)</vt:lpstr>
      <vt:lpstr>Observed vs. published GREL (2014)</vt:lpstr>
      <vt:lpstr>Average REL for NM$ by age</vt:lpstr>
      <vt:lpstr>Phenotypic update frequency</vt:lpstr>
      <vt:lpstr>Phenotypic update frequency  (continued)</vt:lpstr>
      <vt:lpstr>REL gains by update frequency</vt:lpstr>
      <vt:lpstr>Conclusions</vt:lpstr>
      <vt:lpstr>Acknowledge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zanne Hubbard</dc:creator>
  <cp:lastModifiedBy>Suzanne Hubbard</cp:lastModifiedBy>
  <cp:revision>205</cp:revision>
  <dcterms:created xsi:type="dcterms:W3CDTF">2017-04-14T13:19:57Z</dcterms:created>
  <dcterms:modified xsi:type="dcterms:W3CDTF">2017-09-28T12:57:44Z</dcterms:modified>
</cp:coreProperties>
</file>